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embeddings/oleObject5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11" r:id="rId2"/>
    <p:sldId id="365" r:id="rId3"/>
    <p:sldId id="406" r:id="rId4"/>
    <p:sldId id="411" r:id="rId5"/>
    <p:sldId id="408" r:id="rId6"/>
    <p:sldId id="409" r:id="rId7"/>
    <p:sldId id="410" r:id="rId8"/>
    <p:sldId id="434" r:id="rId9"/>
    <p:sldId id="425" r:id="rId10"/>
    <p:sldId id="426" r:id="rId11"/>
    <p:sldId id="427" r:id="rId12"/>
    <p:sldId id="428" r:id="rId13"/>
    <p:sldId id="429" r:id="rId14"/>
    <p:sldId id="430" r:id="rId15"/>
    <p:sldId id="431" r:id="rId16"/>
    <p:sldId id="432" r:id="rId17"/>
    <p:sldId id="433" r:id="rId18"/>
  </p:sldIdLst>
  <p:sldSz cx="9144000" cy="6858000" type="screen4x3"/>
  <p:notesSz cx="7315200" cy="96012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45" d="100"/>
          <a:sy n="145" d="100"/>
        </p:scale>
        <p:origin x="-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6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.jpeg"/><Relationship Id="rId5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76400"/>
            <a:ext cx="7832725" cy="3567112"/>
          </a:xfrm>
        </p:spPr>
        <p:txBody>
          <a:bodyPr/>
          <a:lstStyle/>
          <a:p>
            <a:pPr eaLnBrk="1" hangingPunct="1"/>
            <a:r>
              <a:rPr lang="en-US" sz="11000" b="0" dirty="0" smtClean="0"/>
              <a:t>Strong</a:t>
            </a:r>
            <a:br>
              <a:rPr lang="en-US" sz="11000" b="0" dirty="0" smtClean="0"/>
            </a:br>
            <a:r>
              <a:rPr lang="en-US" sz="11000" b="0" dirty="0" smtClean="0"/>
              <a:t>Induction</a:t>
            </a:r>
            <a:endParaRPr lang="en-US" sz="11000" b="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5" name="Equation" r:id="rId4" imgW="7315200" imgH="5410200" progId="Equation.DSMT4">
                  <p:embed/>
                </p:oleObj>
              </mc:Choice>
              <mc:Fallback>
                <p:oleObj name="Equation" r:id="rId4" imgW="7315200" imgH="541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444875"/>
                        <a:ext cx="2749550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03" name="Equation" r:id="rId4" imgW="7315200" imgH="6604000" progId="Equation.DSMT4">
                  <p:embed/>
                </p:oleObj>
              </mc:Choice>
              <mc:Fallback>
                <p:oleObj name="Equation" r:id="rId4" imgW="7315200" imgH="660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59075"/>
                        <a:ext cx="225583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4724400"/>
            <a:ext cx="8441333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Proof: by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th</a:t>
            </a:r>
          </a:p>
          <a:p>
            <a:r>
              <a:rPr lang="en-US" sz="4400" dirty="0">
                <a:latin typeface="Comic Sans MS" pitchFamily="66" charset="0"/>
              </a:rPr>
              <a:t>   Claim(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Base cas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1" name="Equation" r:id="rId4" imgW="723600" imgH="406080" progId="Equation.DSMT4">
                  <p:embed/>
                </p:oleObj>
              </mc:Choice>
              <mc:Fallback>
                <p:oleObj name="Equation" r:id="rId4" imgW="723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84425"/>
                        <a:ext cx="33528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9" name="Equation" r:id="rId4" imgW="7315200" imgH="6438900" progId="Equation.DSMT4">
                  <p:embed/>
                </p:oleObj>
              </mc:Choice>
              <mc:Fallback>
                <p:oleObj name="Equation" r:id="rId4" imgW="7315200" imgH="643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382963"/>
                        <a:ext cx="2370137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Inductive step. </a:t>
            </a:r>
            <a:r>
              <a:rPr lang="en-US" sz="4800" dirty="0" smtClean="0"/>
              <a:t> 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se</a:t>
            </a:r>
            <a:r>
              <a:rPr lang="en-US" sz="4400" b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538"/>
              </p:ext>
            </p:extLst>
          </p:nvPr>
        </p:nvGraphicFramePr>
        <p:xfrm>
          <a:off x="1371600" y="2874963"/>
          <a:ext cx="61182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7" name="Equation" r:id="rId4" imgW="7315200" imgH="2578100" progId="Equation.DSMT4">
                  <p:embed/>
                </p:oleObj>
              </mc:Choice>
              <mc:Fallback>
                <p:oleObj name="Equation" r:id="rId4" imgW="7315200" imgH="257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74963"/>
                        <a:ext cx="6118225" cy="215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Inductive step.</a:t>
            </a:r>
            <a:endParaRPr lang="en-US" sz="4400" dirty="0" smtClean="0">
              <a:solidFill>
                <a:srgbClr val="FF33CC"/>
              </a:solidFill>
            </a:endParaRP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9"/>
            <a:ext cx="87630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Case</a:t>
            </a:r>
            <a:r>
              <a:rPr lang="en-US" sz="4400" b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n+1 </a:t>
            </a:r>
            <a:r>
              <a:rPr lang="en-US" sz="4800" dirty="0" smtClean="0">
                <a:latin typeface="Comic Sans MS" pitchFamily="66" charset="0"/>
              </a:rPr>
              <a:t>into </a:t>
            </a:r>
            <a:r>
              <a:rPr lang="en-US" sz="4800" dirty="0">
                <a:latin typeface="Comic Sans MS" pitchFamily="66" charset="0"/>
              </a:rPr>
              <a:t>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w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33588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8" name="Equation" r:id="rId4" imgW="7315200" imgH="2146300" progId="Equation.DSMT4">
                  <p:embed/>
                </p:oleObj>
              </mc:Choice>
              <mc:Fallback>
                <p:oleObj name="Equation" r:id="rId4" imgW="7315200" imgH="214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938963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9" name="Equation" r:id="rId6" imgW="7315200" imgH="2120900" progId="Equation.DSMT4">
                  <p:embed/>
                </p:oleObj>
              </mc:Choice>
              <mc:Fallback>
                <p:oleObj name="Equation" r:id="rId6" imgW="7315200" imgH="212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983038"/>
                        <a:ext cx="7048500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6" name="Equation" r:id="rId4" imgW="7315200" imgH="2159000" progId="Equation.DSMT4">
                  <p:embed/>
                </p:oleObj>
              </mc:Choice>
              <mc:Fallback>
                <p:oleObj name="Equation" r:id="rId4" imgW="73152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828800"/>
                        <a:ext cx="5640388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7" name="Equation" r:id="rId7" imgW="7315200" imgH="1866900" progId="Equation.DSMT4">
                  <p:embed/>
                </p:oleObj>
              </mc:Choice>
              <mc:Fallback>
                <p:oleObj name="Equation" r:id="rId7" imgW="7315200" imgH="1866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2662"/>
                        <a:ext cx="6634161" cy="169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noFill/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 Then </a:t>
            </a:r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1295400"/>
            <a:ext cx="32452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800" dirty="0" smtClean="0">
                <a:latin typeface="Comic Sans MS" pitchFamily="66" charset="0"/>
              </a:rPr>
              <a:t> with </a:t>
            </a:r>
            <a:r>
              <a:rPr lang="en-US" sz="4800" dirty="0" err="1" smtClean="0">
                <a:latin typeface="Comic Sans MS" pitchFamily="66" charset="0"/>
              </a:rPr>
              <a:t>hyp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latin typeface="Comic Sans MS"/>
                <a:cs typeface="Comic Sans MS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latin typeface="Comic Sans MS"/>
                <a:cs typeface="Comic Sans MS"/>
              </a:rPr>
              <a:t>) ::= can form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400" dirty="0" smtClean="0">
                <a:latin typeface="Comic Sans MS"/>
                <a:cs typeface="Comic Sans MS"/>
              </a:rPr>
              <a:t>8¢.</a:t>
            </a: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ase case P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: mak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800" dirty="0" smtClean="0">
                <a:latin typeface="Comic Sans MS"/>
                <a:cs typeface="Comic Sans MS"/>
              </a:rPr>
              <a:t>8¢</a:t>
            </a:r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pic>
        <p:nvPicPr>
          <p:cNvPr id="12" name="Picture 5" descr="s150f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105400"/>
            <a:ext cx="1190625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s19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5192713"/>
            <a:ext cx="1817687" cy="11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0"/>
            <a:ext cx="8610600" cy="23991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Assume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¢ 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0.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  <a:sym typeface="Euclid Symbol"/>
              </a:rPr>
              <a:t>Prove can get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(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+1)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343400" y="5722203"/>
            <a:ext cx="24384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 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  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build="p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304800" y="2209801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0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0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44958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29000" y="3124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457200" y="1371600"/>
            <a:ext cx="6152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 cases: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1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1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461683" y="1524000"/>
            <a:ext cx="715231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so by hypothesis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            can get (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2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+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9" cy="3089274"/>
            <a:chOff x="0" y="2033"/>
            <a:chExt cx="2881" cy="1946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46"/>
              <a:chOff x="0" y="2033"/>
              <a:chExt cx="2881" cy="1946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56"/>
                <a:ext cx="2713" cy="523"/>
                <a:chOff x="168" y="3456"/>
                <a:chExt cx="2713" cy="523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4" y="3456"/>
                  <a:ext cx="1666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800" dirty="0" smtClean="0">
                      <a:latin typeface="Comic Sans MS" pitchFamily="66" charset="0"/>
                      <a:sym typeface="Euclid Symbol"/>
                    </a:rPr>
                    <a:t>(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  <a:sym typeface="Euclid Symbol"/>
                    </a:rPr>
                    <a:t>n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</a:rPr>
                    <a:t>-2</a:t>
                  </a:r>
                  <a:r>
                    <a:rPr lang="en-US" sz="4800" dirty="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)</a:t>
                  </a:r>
                  <a:r>
                    <a:rPr lang="en-US" sz="4800" dirty="0" smtClean="0">
                      <a:latin typeface="Comic Sans MS" pitchFamily="66" charset="0"/>
                    </a:rPr>
                    <a:t>+8</a:t>
                  </a:r>
                  <a:r>
                    <a:rPr lang="en-US" sz="48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4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334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2,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00800" y="3810000"/>
            <a:ext cx="2743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9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609600" y="1371600"/>
            <a:ext cx="7920482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e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conclude by strong</a:t>
            </a:r>
          </a:p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induction that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using </a:t>
            </a:r>
            <a:r>
              <a:rPr lang="en-US" sz="5400" dirty="0">
                <a:latin typeface="Comic Sans MS"/>
                <a:cs typeface="Comic Sans MS"/>
              </a:rPr>
              <a:t>3¢ and 5</a:t>
            </a:r>
            <a:r>
              <a:rPr lang="en-US" sz="5400" dirty="0" smtClean="0">
                <a:latin typeface="Comic Sans MS"/>
                <a:cs typeface="Comic Sans MS"/>
              </a:rPr>
              <a:t>¢ stamps,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 </a:t>
            </a:r>
            <a:r>
              <a:rPr lang="en-US" sz="5400" dirty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5400" dirty="0">
                <a:latin typeface="Comic Sans MS"/>
                <a:cs typeface="Comic Sans MS"/>
              </a:rPr>
              <a:t>8</a:t>
            </a:r>
            <a:r>
              <a:rPr lang="en-US" sz="5400" dirty="0" smtClean="0">
                <a:latin typeface="Comic Sans MS"/>
                <a:cs typeface="Comic Sans MS"/>
              </a:rPr>
              <a:t>¢ postage can be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formed</a:t>
            </a:r>
            <a:endParaRPr lang="en-US" sz="5400" dirty="0" smtClean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82073" y="4648200"/>
            <a:ext cx="43379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BC34CA"/>
                </a:solidFill>
                <a:latin typeface="Comic Sans MS" pitchFamily="66" charset="0"/>
                <a:cs typeface="Times New Roman" pitchFamily="18" charset="0"/>
              </a:rPr>
              <a:t>for all</a:t>
            </a:r>
            <a:r>
              <a:rPr lang="en-US" sz="54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n</a:t>
            </a:r>
            <a:r>
              <a:rPr lang="en-US" sz="54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54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0.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83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b="1" dirty="0" err="1" smtClean="0">
                <a:solidFill>
                  <a:srgbClr val="003399"/>
                </a:solidFill>
              </a:rPr>
              <a:t>⋅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498601"/>
            <a:chOff x="4416" y="816"/>
            <a:chExt cx="1248" cy="944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800"/>
              <a:chOff x="4896" y="960"/>
              <a:chExt cx="336" cy="80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800"/>
              <a:chOff x="5328" y="960"/>
              <a:chExt cx="336" cy="800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32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794115" y="2514600"/>
            <a:ext cx="83528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3200" dirty="0" err="1">
                <a:latin typeface="Comic Sans MS"/>
                <a:cs typeface="Comic Sans MS"/>
              </a:rPr>
              <a:t>+</a:t>
            </a:r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sz="2400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4</TotalTime>
  <Words>574</Words>
  <Application>Microsoft Macintosh PowerPoint</Application>
  <PresentationFormat>On-screen Show (4:3)</PresentationFormat>
  <Paragraphs>112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Strong Induction</vt:lpstr>
      <vt:lpstr>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198</cp:revision>
  <cp:lastPrinted>2011-09-28T04:34:35Z</cp:lastPrinted>
  <dcterms:created xsi:type="dcterms:W3CDTF">2011-02-22T16:01:23Z</dcterms:created>
  <dcterms:modified xsi:type="dcterms:W3CDTF">2012-02-23T19:55:40Z</dcterms:modified>
</cp:coreProperties>
</file>